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5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9" r:id="rId12"/>
    <p:sldId id="267" r:id="rId13"/>
    <p:sldId id="268" r:id="rId1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1wTEVAd7NO5r23s1bOe/6w" hashData="+VeVXLQ+vT+byJjIVFfXS+WO8SI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474" autoAdjust="0"/>
    <p:restoredTop sz="94660"/>
  </p:normalViewPr>
  <p:slideViewPr>
    <p:cSldViewPr>
      <p:cViewPr varScale="1">
        <p:scale>
          <a:sx n="79" d="100"/>
          <a:sy n="79" d="100"/>
        </p:scale>
        <p:origin x="-34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C1ADA1-B1BD-4D8D-A817-6D5C72BC1DC2}" type="datetimeFigureOut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213269-84F4-4E48-9603-1D442AE3271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圓角矩形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0" name="副標題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pic>
        <p:nvPicPr>
          <p:cNvPr id="40961" name="Picture 1" descr="C:\Users\DavidGuo\Desktop\Cube's Image\圖片1.gi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42844" y="428604"/>
            <a:ext cx="3067050" cy="30670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AD00337-F575-4448-8FDF-020FB2E94679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ADEA28-DF9C-48B4-B980-BDA14E9F83A7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00232" y="357166"/>
            <a:ext cx="6758006" cy="1051560"/>
          </a:xfrm>
        </p:spPr>
        <p:txBody>
          <a:bodyPr/>
          <a:lstStyle>
            <a:extLst/>
          </a:lstStyle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714488"/>
            <a:ext cx="8183880" cy="4357718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CDB62A-B881-4099-AA90-F7834373B1BC}" type="datetime1">
              <a:rPr lang="zh-TW" altLang="en-US" smtClean="0"/>
              <a:pPr/>
              <a:t>2007/11/26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39939" name="Picture 3" descr="C:\Users\DavidGuo\Desktop\Cube's Image\rubiks-cube[1]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>
            <a:off x="357158" y="357166"/>
            <a:ext cx="1143000" cy="1211263"/>
          </a:xfrm>
          <a:prstGeom prst="rect">
            <a:avLst/>
          </a:prstGeom>
          <a:noFill/>
          <a:ln w="12700" cap="rnd">
            <a:solidFill>
              <a:schemeClr val="tx1"/>
            </a:solidFill>
            <a:round/>
          </a:ln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圓角矩形 10"/>
          <p:cNvSpPr/>
          <p:nvPr/>
        </p:nvSpPr>
        <p:spPr>
          <a:xfrm>
            <a:off x="418596" y="434162"/>
            <a:ext cx="8306809" cy="5709482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BC1722-E2C4-421E-9FA1-068CC3AFE3BB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70A7CC-BE6E-4C1A-9E06-98A09C709822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E3B5AA0-EB61-463E-94A6-971AE1F71D03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0BEA932-F9F8-47D6-887D-9EB10B3CA1B7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E7A2713-25F4-4532-ACF5-C5F2ACCF78AB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D18362A-1058-4923-80B4-26E593492D06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圓角化單一角落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14526-5A09-4961-BEE1-2761CA4CAD11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圓角矩形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標題版面配置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188BB72-7F26-4DA5-A3BA-95C61E655F0D}" type="datetime1">
              <a:rPr lang="zh-TW" altLang="en-US" smtClean="0"/>
              <a:pPr/>
              <a:t>2007/11/26</a:t>
            </a:fld>
            <a:endParaRPr lang="zh-TW" altLang="en-US"/>
          </a:p>
        </p:txBody>
      </p:sp>
      <p:sp>
        <p:nvSpPr>
          <p:cNvPr id="18" name="頁尾版面配置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peedcubing.com/events/wc2007/registrations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notesSlide" Target="../notesSlides/notesSlide5.xml"/><Relationship Id="rId7" Type="http://schemas.openxmlformats.org/officeDocument/2006/relationships/hyperlink" Target="http://www.ws.binghamton.edu/fridrich/fridrich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DavidGuo\Desktop\Cube's%20Image\TVBS_N_omega_studio_060315.wmv" TargetMode="External"/><Relationship Id="rId6" Type="http://schemas.openxmlformats.org/officeDocument/2006/relationships/hyperlink" Target="http://www.davidguo.idv.tw/Cube" TargetMode="External"/><Relationship Id="rId11" Type="http://schemas.openxmlformats.org/officeDocument/2006/relationships/image" Target="../media/image17.jpeg"/><Relationship Id="rId5" Type="http://schemas.openxmlformats.org/officeDocument/2006/relationships/hyperlink" Target="http://www.ettoday.com/2007/07/07/327-2122548.htm" TargetMode="External"/><Relationship Id="rId10" Type="http://schemas.openxmlformats.org/officeDocument/2006/relationships/image" Target="../media/image16.jpeg"/><Relationship Id="rId4" Type="http://schemas.openxmlformats.org/officeDocument/2006/relationships/image" Target="../media/image13.png"/><Relationship Id="rId9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.rwth-aachen.de/~Martin.Schoenert/Cube-Lovers/michael_reid__superflip_requires_20_face_turns.html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ubezzz.homelinux.org/drupal/?q=node/view/53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85786" y="2714620"/>
            <a:ext cx="7772400" cy="18288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Determine whether a Rubik’s Cube is solvable without moving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714348" y="5143512"/>
            <a:ext cx="7772400" cy="914400"/>
          </a:xfrm>
        </p:spPr>
        <p:txBody>
          <a:bodyPr/>
          <a:lstStyle/>
          <a:p>
            <a:r>
              <a:rPr lang="en-US" altLang="zh-TW" dirty="0" smtClean="0"/>
              <a:t>DavidGuo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compose into 3-cycl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(1 2 3 4 5 6 7 8)</a:t>
            </a:r>
            <a:br>
              <a:rPr lang="en-US" altLang="zh-TW" dirty="0" smtClean="0"/>
            </a:br>
            <a:r>
              <a:rPr lang="en-US" altLang="zh-TW" dirty="0" smtClean="0"/>
              <a:t>=(1 2 3)(1 4 5)(1 6 7)(18)</a:t>
            </a:r>
          </a:p>
          <a:p>
            <a:r>
              <a:rPr lang="en-US" altLang="zh-TW" dirty="0" smtClean="0"/>
              <a:t>(1 2)(3 4)=(123)(143)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How many subgroups?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0</a:t>
            </a:fld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ma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714488"/>
            <a:ext cx="8183880" cy="3571900"/>
          </a:xfrm>
        </p:spPr>
        <p:txBody>
          <a:bodyPr/>
          <a:lstStyle/>
          <a:p>
            <a:r>
              <a:rPr lang="en-US" b="1" dirty="0" smtClean="0"/>
              <a:t>There are 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b="1" dirty="0" smtClean="0"/>
              <a:t>Cube subgroup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000100" y="2357430"/>
          <a:ext cx="7588303" cy="571504"/>
        </p:xfrm>
        <a:graphic>
          <a:graphicData uri="http://schemas.openxmlformats.org/presentationml/2006/ole">
            <p:oleObj spid="_x0000_s32770" name="Equation" r:id="rId4" imgW="3035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                                   is even.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n*n*n Rubik’s Cube.</a:t>
            </a:r>
          </a:p>
          <a:p>
            <a:r>
              <a:rPr lang="en-US" altLang="zh-TW" dirty="0" smtClean="0"/>
              <a:t>Improve the bound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14414" y="2000240"/>
          <a:ext cx="3917183" cy="1000132"/>
        </p:xfrm>
        <a:graphic>
          <a:graphicData uri="http://schemas.openxmlformats.org/presentationml/2006/ole">
            <p:oleObj spid="_x0000_s30723" name="Equation" r:id="rId4" imgW="1790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/>
          <p:cNvSpPr>
            <a:spLocks noGrp="1"/>
          </p:cNvSpPr>
          <p:nvPr>
            <p:ph type="title" idx="4294967295"/>
          </p:nvPr>
        </p:nvSpPr>
        <p:spPr>
          <a:xfrm>
            <a:off x="468344" y="4928616"/>
            <a:ext cx="8183880" cy="676656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文字版面配置區 5"/>
          <p:cNvSpPr>
            <a:spLocks noGrp="1"/>
          </p:cNvSpPr>
          <p:nvPr>
            <p:ph type="body" idx="4294967295"/>
          </p:nvPr>
        </p:nvSpPr>
        <p:spPr>
          <a:xfrm>
            <a:off x="468344" y="5624484"/>
            <a:ext cx="8183880" cy="420624"/>
          </a:xfrm>
        </p:spPr>
        <p:txBody>
          <a:bodyPr>
            <a:normAutofit fontScale="77500" lnSpcReduction="20000"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3357554" y="3429000"/>
            <a:ext cx="46434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5400" dirty="0" smtClean="0">
                <a:latin typeface="Broadway" pitchFamily="82" charset="0"/>
              </a:rPr>
              <a:t>Thank you</a:t>
            </a:r>
            <a:endParaRPr lang="zh-TW" altLang="en-US" sz="5400" dirty="0">
              <a:latin typeface="Broadway" pitchFamily="82" charset="0"/>
            </a:endParaRPr>
          </a:p>
        </p:txBody>
      </p:sp>
      <p:pic>
        <p:nvPicPr>
          <p:cNvPr id="31747" name="Picture 3" descr="C:\Users\DavidGuo\Desktop\5013e202[1]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1214421"/>
            <a:ext cx="2286016" cy="2108261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292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4800" dirty="0" smtClean="0"/>
              <a:t>History</a:t>
            </a:r>
            <a:endParaRPr lang="zh-TW" altLang="en-US" sz="4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42910" y="2071678"/>
            <a:ext cx="8183880" cy="3929090"/>
          </a:xfrm>
        </p:spPr>
        <p:txBody>
          <a:bodyPr/>
          <a:lstStyle/>
          <a:p>
            <a:r>
              <a:rPr lang="en-US" b="1" dirty="0" err="1" smtClean="0"/>
              <a:t>Ernö</a:t>
            </a:r>
            <a:r>
              <a:rPr lang="en-US" b="1" dirty="0" smtClean="0"/>
              <a:t> Rubik</a:t>
            </a:r>
          </a:p>
          <a:p>
            <a:r>
              <a:rPr lang="en-US" dirty="0" smtClean="0"/>
              <a:t>"How could the blocks move independently without falling apart?" </a:t>
            </a:r>
          </a:p>
          <a:p>
            <a:r>
              <a:rPr lang="en-US" dirty="0" smtClean="0"/>
              <a:t>Hungarian patent in January 1975</a:t>
            </a:r>
            <a:r>
              <a:rPr lang="en-US" b="1" dirty="0" smtClean="0"/>
              <a:t>.</a:t>
            </a:r>
          </a:p>
          <a:p>
            <a:r>
              <a:rPr lang="en-US" dirty="0" smtClean="0"/>
              <a:t>The first world championship took place on June 5, 1982 in Budapest.</a:t>
            </a:r>
          </a:p>
          <a:p>
            <a:r>
              <a:rPr lang="en-US" dirty="0" smtClean="0">
                <a:hlinkClick r:id="rId3"/>
              </a:rPr>
              <a:t>World Rubik's Cube Championship 2007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pic>
        <p:nvPicPr>
          <p:cNvPr id="1028" name="Picture 4" descr="http://www.ws.binghamton.edu/fridrich/images/priz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8" y="1000108"/>
            <a:ext cx="2709851" cy="2010152"/>
          </a:xfrm>
          <a:prstGeom prst="rect">
            <a:avLst/>
          </a:prstGeom>
          <a:noFill/>
        </p:spPr>
      </p:pic>
      <p:pic>
        <p:nvPicPr>
          <p:cNvPr id="1030" name="Picture 6" descr="http://www.ws.binghamton.edu/fridrich/images/winner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214290"/>
            <a:ext cx="4264832" cy="37862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ube Reveng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dirty="0" err="1" smtClean="0"/>
              <a:t>Proffessor</a:t>
            </a:r>
            <a:r>
              <a:rPr lang="en-US" dirty="0" smtClean="0"/>
              <a:t> Cub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Mini Cub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pic>
        <p:nvPicPr>
          <p:cNvPr id="20482" name="Picture 2" descr="C:\Users\DavidGuo\Desktop\Cube's Image\Rubiks_revenge_tilt[1]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6446" y="1214422"/>
            <a:ext cx="2479680" cy="247968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pic>
        <p:nvPicPr>
          <p:cNvPr id="20483" name="Picture 3" descr="C:\Users\DavidGuo\Desktop\Cube's Image\Professors_cube[1]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94" y="2500306"/>
            <a:ext cx="2286000" cy="2286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  <p:pic>
        <p:nvPicPr>
          <p:cNvPr id="20485" name="Picture 5" descr="http://www.geocities.com/jaapsch/puzzles/images/cube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57818" y="4143380"/>
            <a:ext cx="1928826" cy="192882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6x6x6 Cub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7x7x7 Cube?</a:t>
            </a:r>
          </a:p>
          <a:p>
            <a:pPr lvl="1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pic>
        <p:nvPicPr>
          <p:cNvPr id="22530" name="Picture 2" descr="C:\Users\DavidGuo\Desktop\Cube's Image\6x6x6[1]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6" y="357166"/>
            <a:ext cx="3987820" cy="29908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889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531" name="Picture 3" descr="C:\Users\DavidGuo\Desktop\Cube's Image\7x7x7[2]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57752" y="3214686"/>
            <a:ext cx="3490915" cy="3281782"/>
          </a:xfrm>
          <a:prstGeom prst="rect">
            <a:avLst/>
          </a:prstGeom>
          <a:noFill/>
        </p:spPr>
      </p:pic>
      <p:pic>
        <p:nvPicPr>
          <p:cNvPr id="22532" name="Picture 4" descr="C:\Users\DavidGuo\Desktop\Cube's Image\rubiks_cube_102[1]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14810" y="2857496"/>
            <a:ext cx="4398414" cy="3298810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214414" y="4286255"/>
          <a:ext cx="2571768" cy="1202385"/>
        </p:xfrm>
        <a:graphic>
          <a:graphicData uri="http://schemas.openxmlformats.org/presentationml/2006/ole">
            <p:oleObj spid="_x0000_s22533" name="Equation" r:id="rId7" imgW="977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amous pers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pic>
        <p:nvPicPr>
          <p:cNvPr id="6" name="TVBS_N_omega_studio_060315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071934" y="1714488"/>
            <a:ext cx="4476781" cy="335758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642910" y="2071678"/>
            <a:ext cx="8183880" cy="3929090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趙承宗</a:t>
            </a: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鄭維駿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TW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ijiunn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lang="zh-TW" altLang="en-US" sz="2800" dirty="0" smtClean="0">
                <a:hlinkClick r:id="rId5"/>
              </a:rPr>
              <a:t>陸嘉宏</a:t>
            </a:r>
            <a:r>
              <a:rPr lang="en-US" altLang="zh-TW" sz="2800" dirty="0" smtClean="0">
                <a:hlinkClick r:id="rId5"/>
              </a:rPr>
              <a:t>(</a:t>
            </a:r>
            <a:r>
              <a:rPr lang="en-US" altLang="zh-TW" sz="2800" dirty="0" err="1" smtClean="0">
                <a:hlinkClick r:id="rId5"/>
              </a:rPr>
              <a:t>aaaboy</a:t>
            </a:r>
            <a:r>
              <a:rPr lang="en-US" altLang="zh-TW" sz="2800" dirty="0" smtClean="0">
                <a:hlinkClick r:id="rId5"/>
              </a:rPr>
              <a:t>)</a:t>
            </a:r>
            <a:endParaRPr lang="en-US" altLang="zh-TW" sz="2800" dirty="0" smtClean="0"/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lang="en-US" altLang="zh-TW" sz="2800" dirty="0" smtClean="0"/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zh-TW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馮於懋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omega)</a:t>
            </a:r>
            <a:endParaRPr kumimoji="0" lang="en-US" altLang="zh-TW" sz="2800" b="0" i="0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6"/>
              </a:rPr>
              <a:t>DavidGuo</a:t>
            </a: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65176" indent="-265176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</a:pPr>
            <a:r>
              <a:rPr lang="en-US" altLang="zh-TW" sz="2800" dirty="0" smtClean="0">
                <a:hlinkClick r:id="rId7"/>
              </a:rPr>
              <a:t>Prof. Jessica </a:t>
            </a:r>
            <a:r>
              <a:rPr lang="en-US" altLang="zh-TW" sz="2800" dirty="0" err="1" smtClean="0">
                <a:hlinkClick r:id="rId7"/>
              </a:rPr>
              <a:t>Fridrich</a:t>
            </a:r>
            <a:endParaRPr lang="zh-TW" altLang="en-US" sz="2800" dirty="0" smtClean="0"/>
          </a:p>
          <a:p>
            <a:pPr marL="265176" marR="0" lvl="0" indent="-265176" algn="l" defTabSz="914400" rtl="0" eaLnBrk="1" fontAlgn="auto" latinLnBrk="0" hangingPunct="1">
              <a:lnSpc>
                <a:spcPct val="100000"/>
              </a:lnSpc>
              <a:spcBef>
                <a:spcPts val="25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3556" name="Picture 4" descr="http://blog.yam.com/sanacyayu/75f672aa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86380" y="1714488"/>
            <a:ext cx="2786082" cy="371279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3557" name="Picture 5" descr="D:\Backup\MyPictures\20070722NYNY魔術方塊大賽\DSC04651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286248" y="1785926"/>
            <a:ext cx="4317973" cy="3238480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" name="群組 9"/>
          <p:cNvGrpSpPr/>
          <p:nvPr/>
        </p:nvGrpSpPr>
        <p:grpSpPr>
          <a:xfrm>
            <a:off x="5857884" y="2428868"/>
            <a:ext cx="1714512" cy="2673822"/>
            <a:chOff x="6786578" y="357166"/>
            <a:chExt cx="1714512" cy="2673822"/>
          </a:xfrm>
        </p:grpSpPr>
        <p:pic>
          <p:nvPicPr>
            <p:cNvPr id="11" name="Picture 2" descr="http://www.ws.binghamton.edu/fridrich/images/jessica5.jpg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6786578" y="357166"/>
              <a:ext cx="1714512" cy="2229518"/>
            </a:xfrm>
            <a:prstGeom prst="rect">
              <a:avLst/>
            </a:prstGeom>
            <a:noFill/>
          </p:spPr>
        </p:pic>
        <p:pic>
          <p:nvPicPr>
            <p:cNvPr id="12" name="Picture 4" descr="http://www.ws.binghamton.edu/fridrich/images/rubsgn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786578" y="2571744"/>
              <a:ext cx="1714512" cy="45924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ewest mov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571612"/>
            <a:ext cx="8286808" cy="5000660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Alexander H. Frey, Jr. and David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Singmaster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. </a:t>
            </a:r>
            <a:r>
              <a:rPr lang="en-US" altLang="zh-TW" i="1" dirty="0" smtClean="0">
                <a:latin typeface="Arno Pro Smbd SmText" pitchFamily="18" charset="0"/>
                <a:cs typeface="Times New Roman" pitchFamily="18" charset="0"/>
              </a:rPr>
              <a:t>Handbook of </a:t>
            </a:r>
            <a:r>
              <a:rPr lang="en-US" altLang="zh-TW" i="1" dirty="0" err="1" smtClean="0">
                <a:latin typeface="Arno Pro Smbd SmText" pitchFamily="18" charset="0"/>
                <a:cs typeface="Times New Roman" pitchFamily="18" charset="0"/>
              </a:rPr>
              <a:t>Cubik</a:t>
            </a:r>
            <a:r>
              <a:rPr lang="en-US" altLang="zh-TW" i="1" dirty="0" smtClean="0">
                <a:latin typeface="Arno Pro Smbd SmText" pitchFamily="18" charset="0"/>
                <a:cs typeface="Times New Roman" pitchFamily="18" charset="0"/>
              </a:rPr>
              <a:t> Math.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Enslow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 Publishers, 1982.</a:t>
            </a:r>
          </a:p>
          <a:p>
            <a:pPr lvl="1"/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At least 17 moves. At most 52 moves.</a:t>
            </a:r>
          </a:p>
          <a:p>
            <a:pPr lvl="1"/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Conjecture: “God’s number” is in the low 20’s.</a:t>
            </a:r>
          </a:p>
          <a:p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Michael Reid.</a:t>
            </a:r>
          </a:p>
          <a:p>
            <a:pPr lvl="1"/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  <a:hlinkClick r:id="rId3"/>
              </a:rPr>
              <a:t>Superflip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  <a:hlinkClick r:id="rId3"/>
              </a:rPr>
              <a:t> requires 20 face turns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.</a:t>
            </a:r>
          </a:p>
          <a:p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Silviu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Radu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.</a:t>
            </a:r>
          </a:p>
          <a:p>
            <a:pPr lvl="1"/>
            <a:r>
              <a:rPr lang="en-US" altLang="zh-TW" dirty="0" smtClean="0">
                <a:latin typeface="Arno Pro Smbd SmText" pitchFamily="18" charset="0"/>
                <a:cs typeface="Times New Roman" pitchFamily="18" charset="0"/>
                <a:hlinkClick r:id="rId4"/>
              </a:rPr>
              <a:t>Rubik can be solved in 27f.</a:t>
            </a:r>
            <a:endParaRPr lang="en-US" altLang="zh-TW" dirty="0" smtClean="0">
              <a:latin typeface="Arno Pro Smbd SmText" pitchFamily="18" charset="0"/>
              <a:cs typeface="Times New Roman" pitchFamily="18" charset="0"/>
            </a:endParaRPr>
          </a:p>
          <a:p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Daniel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Kunkle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 and Gene Cooperman, 26 Moves Suffice for Rubik's Cube, </a:t>
            </a:r>
            <a:r>
              <a:rPr lang="en-US" altLang="zh-TW" i="1" dirty="0" smtClean="0">
                <a:latin typeface="Arno Pro Smbd SmText" pitchFamily="18" charset="0"/>
                <a:cs typeface="Times New Roman" pitchFamily="18" charset="0"/>
              </a:rPr>
              <a:t>Proc. of International Symposium on Symbolic and Algebraic Computation 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(ISSAC '07), ACM Press, 2007, to appear.</a:t>
            </a:r>
          </a:p>
          <a:p>
            <a:pPr lvl="1"/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Gene Cooperman, Larry Finkelstein, and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Namita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Sarawagi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. Applications of 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Cayleygraphs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. In AAECC: Applied Algebra, </a:t>
            </a:r>
            <a:r>
              <a:rPr lang="en-US" altLang="zh-TW" i="1" dirty="0" smtClean="0">
                <a:latin typeface="Arno Pro Smbd SmText" pitchFamily="18" charset="0"/>
                <a:cs typeface="Times New Roman" pitchFamily="18" charset="0"/>
              </a:rPr>
              <a:t>Algebraic </a:t>
            </a:r>
            <a:r>
              <a:rPr lang="en-US" altLang="zh-TW" i="1" dirty="0" err="1" smtClean="0">
                <a:latin typeface="Arno Pro Smbd SmText" pitchFamily="18" charset="0"/>
                <a:cs typeface="Times New Roman" pitchFamily="18" charset="0"/>
              </a:rPr>
              <a:t>Algorithmsand</a:t>
            </a:r>
            <a:r>
              <a:rPr lang="en-US" altLang="zh-TW" i="1" dirty="0" smtClean="0">
                <a:latin typeface="Arno Pro Smbd SmText" pitchFamily="18" charset="0"/>
                <a:cs typeface="Times New Roman" pitchFamily="18" charset="0"/>
              </a:rPr>
              <a:t> Error-Correcting Codes, </a:t>
            </a:r>
            <a:r>
              <a:rPr lang="en-US" altLang="zh-TW" i="1" dirty="0" err="1" smtClean="0">
                <a:latin typeface="Arno Pro Smbd SmText" pitchFamily="18" charset="0"/>
                <a:cs typeface="Times New Roman" pitchFamily="18" charset="0"/>
              </a:rPr>
              <a:t>InternationalConference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, pages 367-378 LNCS, Springer-</a:t>
            </a:r>
            <a:r>
              <a:rPr lang="en-US" altLang="zh-TW" dirty="0" err="1" smtClean="0">
                <a:latin typeface="Arno Pro Smbd SmText" pitchFamily="18" charset="0"/>
                <a:cs typeface="Times New Roman" pitchFamily="18" charset="0"/>
              </a:rPr>
              <a:t>Verlag</a:t>
            </a:r>
            <a:r>
              <a:rPr lang="en-US" altLang="zh-TW" dirty="0" smtClean="0">
                <a:latin typeface="Arno Pro Smbd SmText" pitchFamily="18" charset="0"/>
                <a:cs typeface="Times New Roman" pitchFamily="18" charset="0"/>
              </a:rPr>
              <a:t>, 1990.</a:t>
            </a:r>
            <a:endParaRPr lang="zh-TW" altLang="en-US" dirty="0">
              <a:latin typeface="Arno Pro Smbd SmText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6</a:t>
            </a:fld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ain Resul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Number the orientation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3286116" y="3214686"/>
            <a:ext cx="1428760" cy="142876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3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  <p:sp>
        <p:nvSpPr>
          <p:cNvPr id="8" name="平行四邊形 7"/>
          <p:cNvSpPr/>
          <p:nvPr/>
        </p:nvSpPr>
        <p:spPr>
          <a:xfrm>
            <a:off x="3286116" y="2500306"/>
            <a:ext cx="1643074" cy="714380"/>
          </a:xfrm>
          <a:prstGeom prst="parallelogram">
            <a:avLst>
              <a:gd name="adj" fmla="val 31275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1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57356" y="3214686"/>
            <a:ext cx="1428760" cy="142876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2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14876" y="3214686"/>
            <a:ext cx="1428760" cy="142876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2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86116" y="4643446"/>
            <a:ext cx="1428760" cy="14287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1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43636" y="3214686"/>
            <a:ext cx="1428760" cy="142876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5400" dirty="0" smtClean="0">
                <a:solidFill>
                  <a:schemeClr val="tx1"/>
                </a:solidFill>
              </a:rPr>
              <a:t>3</a:t>
            </a:r>
            <a:endParaRPr lang="zh-TW" altLang="en-US" sz="5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rien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rner Orientation</a:t>
            </a:r>
          </a:p>
          <a:p>
            <a:pPr lvl="1"/>
            <a:r>
              <a:rPr lang="en-US" altLang="zh-TW" dirty="0" smtClean="0"/>
              <a:t>∑ mod 3=0</a:t>
            </a:r>
          </a:p>
          <a:p>
            <a:r>
              <a:rPr lang="en-US" altLang="zh-TW" dirty="0" smtClean="0"/>
              <a:t>Edge Orientation</a:t>
            </a:r>
          </a:p>
          <a:p>
            <a:pPr lvl="1"/>
            <a:r>
              <a:rPr lang="en-US" altLang="zh-TW" dirty="0" smtClean="0"/>
              <a:t>∑ mod 2=0</a:t>
            </a:r>
          </a:p>
          <a:p>
            <a:r>
              <a:rPr lang="en-US" altLang="zh-TW" dirty="0" smtClean="0"/>
              <a:t>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pic>
        <p:nvPicPr>
          <p:cNvPr id="28674" name="Picture 2" descr="D:\Backup\WWW\Furom\phpBB\Cube\images\blindfold\BLOC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3643314"/>
            <a:ext cx="1143008" cy="1128164"/>
          </a:xfrm>
          <a:prstGeom prst="rect">
            <a:avLst/>
          </a:prstGeom>
          <a:noFill/>
        </p:spPr>
      </p:pic>
      <p:pic>
        <p:nvPicPr>
          <p:cNvPr id="28675" name="Picture 3" descr="D:\Backup\WWW\Furom\phpBB\Cube\images\blindfold\BLOE1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86050" y="3643314"/>
            <a:ext cx="1071570" cy="11144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ermut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ust be even.</a:t>
            </a:r>
          </a:p>
          <a:p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       ,             , 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071538" y="2285992"/>
          <a:ext cx="3357584" cy="857256"/>
        </p:xfrm>
        <a:graphic>
          <a:graphicData uri="http://schemas.openxmlformats.org/presentationml/2006/ole">
            <p:oleObj spid="_x0000_s29698" name="Equation" r:id="rId4" imgW="1790640" imgH="45720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4500562" y="2428868"/>
          <a:ext cx="3429000" cy="476250"/>
        </p:xfrm>
        <a:graphic>
          <a:graphicData uri="http://schemas.openxmlformats.org/presentationml/2006/ole">
            <p:oleObj spid="_x0000_s29699" name="Equation" r:id="rId5" imgW="1828800" imgH="2538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071538" y="3214686"/>
          <a:ext cx="5214938" cy="857250"/>
        </p:xfrm>
        <a:graphic>
          <a:graphicData uri="http://schemas.openxmlformats.org/presentationml/2006/ole">
            <p:oleObj spid="_x0000_s29700" name="Equation" r:id="rId6" imgW="2781000" imgH="4572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3357554" y="4000504"/>
          <a:ext cx="4738687" cy="476250"/>
        </p:xfrm>
        <a:graphic>
          <a:graphicData uri="http://schemas.openxmlformats.org/presentationml/2006/ole">
            <p:oleObj spid="_x0000_s29701" name="Equation" r:id="rId7" imgW="2527200" imgH="253800" progId="Equation.DSMT4">
              <p:embed/>
            </p:oleObj>
          </a:graphicData>
        </a:graphic>
      </p:graphicFrame>
      <p:pic>
        <p:nvPicPr>
          <p:cNvPr id="29702" name="Picture 6" descr="D:\Backup\WWW\Furom\phpBB\Cube\images\blindfold\CP_Number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43570" y="571480"/>
            <a:ext cx="1305118" cy="1357322"/>
          </a:xfrm>
          <a:prstGeom prst="rect">
            <a:avLst/>
          </a:prstGeom>
          <a:noFill/>
        </p:spPr>
      </p:pic>
      <p:pic>
        <p:nvPicPr>
          <p:cNvPr id="29703" name="Picture 7" descr="D:\Backup\WWW\Furom\phpBB\Cube\images\blindfold\EP_Number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143768" y="571480"/>
            <a:ext cx="1428760" cy="1293274"/>
          </a:xfrm>
          <a:prstGeom prst="rect">
            <a:avLst/>
          </a:prstGeom>
          <a:noFill/>
        </p:spPr>
      </p:pic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071538" y="4572008"/>
          <a:ext cx="1521630" cy="428628"/>
        </p:xfrm>
        <a:graphic>
          <a:graphicData uri="http://schemas.openxmlformats.org/presentationml/2006/ole">
            <p:oleObj spid="_x0000_s29704" name="Equation" r:id="rId10" imgW="901440" imgH="253800" progId="Equation.DSMT4">
              <p:embed/>
            </p:oleObj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2857488" y="4572008"/>
          <a:ext cx="1521630" cy="428628"/>
        </p:xfrm>
        <a:graphic>
          <a:graphicData uri="http://schemas.openxmlformats.org/presentationml/2006/ole">
            <p:oleObj spid="_x0000_s29705" name="Equation" r:id="rId11" imgW="901440" imgH="25380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4722019" y="4572008"/>
          <a:ext cx="1993121" cy="428628"/>
        </p:xfrm>
        <a:graphic>
          <a:graphicData uri="http://schemas.openxmlformats.org/presentationml/2006/ole">
            <p:oleObj spid="_x0000_s29706" name="Equation" r:id="rId12" imgW="1180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觀點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觀點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觀點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966</TotalTime>
  <Words>306</Words>
  <Application>Microsoft Office PowerPoint</Application>
  <PresentationFormat>如螢幕大小 (4:3)</PresentationFormat>
  <Paragraphs>102</Paragraphs>
  <Slides>13</Slides>
  <Notes>13</Notes>
  <HiddenSlides>0</HiddenSlides>
  <MMClips>1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15" baseType="lpstr">
      <vt:lpstr>觀點</vt:lpstr>
      <vt:lpstr>Equation</vt:lpstr>
      <vt:lpstr>Determine whether a Rubik’s Cube is solvable without moving</vt:lpstr>
      <vt:lpstr>History</vt:lpstr>
      <vt:lpstr>投影片 3</vt:lpstr>
      <vt:lpstr>投影片 4</vt:lpstr>
      <vt:lpstr>Famous person</vt:lpstr>
      <vt:lpstr>Fewest move</vt:lpstr>
      <vt:lpstr>Main Result</vt:lpstr>
      <vt:lpstr>Orientation</vt:lpstr>
      <vt:lpstr>Permutation</vt:lpstr>
      <vt:lpstr>Decompose into 3-cycle</vt:lpstr>
      <vt:lpstr>Remark</vt:lpstr>
      <vt:lpstr>Problem</vt:lpstr>
      <vt:lpstr>投影片 13</vt:lpstr>
    </vt:vector>
  </TitlesOfParts>
  <Company>NCTUMat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avidGuo</dc:creator>
  <cp:lastModifiedBy>DavidGuo</cp:lastModifiedBy>
  <cp:revision>86</cp:revision>
  <dcterms:created xsi:type="dcterms:W3CDTF">2007-10-01T07:19:59Z</dcterms:created>
  <dcterms:modified xsi:type="dcterms:W3CDTF">2007-11-26T04:27:38Z</dcterms:modified>
</cp:coreProperties>
</file>